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62" r:id="rId4"/>
    <p:sldId id="263" r:id="rId5"/>
    <p:sldId id="264" r:id="rId6"/>
    <p:sldId id="265" r:id="rId7"/>
    <p:sldId id="266" r:id="rId8"/>
    <p:sldId id="277" r:id="rId9"/>
    <p:sldId id="278" r:id="rId10"/>
    <p:sldId id="279" r:id="rId11"/>
    <p:sldId id="267" r:id="rId12"/>
    <p:sldId id="258" r:id="rId13"/>
    <p:sldId id="280" r:id="rId14"/>
    <p:sldId id="281" r:id="rId15"/>
    <p:sldId id="282" r:id="rId16"/>
    <p:sldId id="259" r:id="rId17"/>
    <p:sldId id="260" r:id="rId18"/>
    <p:sldId id="283" r:id="rId19"/>
    <p:sldId id="284" r:id="rId20"/>
    <p:sldId id="285" r:id="rId21"/>
    <p:sldId id="273" r:id="rId22"/>
    <p:sldId id="274" r:id="rId23"/>
    <p:sldId id="275" r:id="rId24"/>
    <p:sldId id="268" r:id="rId25"/>
    <p:sldId id="26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3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UNIT -2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/>
              <a:t>SHORT CIRCUIT ANALYSIS</a:t>
            </a:r>
          </a:p>
        </p:txBody>
      </p:sp>
    </p:spTree>
    <p:extLst>
      <p:ext uri="{BB962C8B-B14F-4D97-AF65-F5344CB8AC3E}">
        <p14:creationId xmlns:p14="http://schemas.microsoft.com/office/powerpoint/2010/main" val="2318446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Changing the base of per unit quantities</a:t>
            </a:r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5374389"/>
              </p:ext>
            </p:extLst>
          </p:nvPr>
        </p:nvGraphicFramePr>
        <p:xfrm>
          <a:off x="1828800" y="1981200"/>
          <a:ext cx="54864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362200" imgH="2159000" progId="Equation.DSMT4">
                  <p:embed/>
                </p:oleObj>
              </mc:Choice>
              <mc:Fallback>
                <p:oleObj name="Equation" r:id="rId3" imgW="2362200" imgH="215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54864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6227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Advantages of Per Unit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Normally we are dealing with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numerics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near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unity rather than over a wide range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rovides a more meaningful comparison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f parameters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of machines with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different ratings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As the per unit values of parameters of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 machin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of a given design normally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alls within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 certain range, a typical valu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an b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used if such parameters are not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rovid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4025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Symmetrical Faul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or two phases ar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volved Voltages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nd currents become unbalanced and each phase is to be treated individually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e various types of faults are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Shunt type faults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                 1.Line to Ground fault (LG)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                 2. Line to Line fault (LL)</a:t>
            </a:r>
          </a:p>
          <a:p>
            <a:pPr marL="0" indent="0">
              <a:buNone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3. Line to Line to Ground fault (LLG)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03864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ingle Line To Ground Faul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6813007"/>
              </p:ext>
            </p:extLst>
          </p:nvPr>
        </p:nvGraphicFramePr>
        <p:xfrm>
          <a:off x="762000" y="2590800"/>
          <a:ext cx="35433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Bitmap Image" r:id="rId3" imgW="3543795" imgH="2247619" progId="PBrush">
                  <p:embed/>
                </p:oleObj>
              </mc:Choice>
              <mc:Fallback>
                <p:oleObj name="Bitmap Image" r:id="rId3" imgW="3543795" imgH="2247619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35433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61733"/>
              </p:ext>
            </p:extLst>
          </p:nvPr>
        </p:nvGraphicFramePr>
        <p:xfrm>
          <a:off x="5486400" y="1905000"/>
          <a:ext cx="2514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485900" imgH="1384300" progId="Equation.DSMT4">
                  <p:embed/>
                </p:oleObj>
              </mc:Choice>
              <mc:Fallback>
                <p:oleObj name="Equation" r:id="rId5" imgW="1485900" imgH="1384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25146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5029200"/>
            <a:ext cx="4572000" cy="6976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onsider a fault between phase a and ground through an impedanc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f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863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 To Line (LL) Faul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0801675"/>
              </p:ext>
            </p:extLst>
          </p:nvPr>
        </p:nvGraphicFramePr>
        <p:xfrm>
          <a:off x="685800" y="2057400"/>
          <a:ext cx="32956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Bitmap Image" r:id="rId3" imgW="3296110" imgH="1714739" progId="PBrush">
                  <p:embed/>
                </p:oleObj>
              </mc:Choice>
              <mc:Fallback>
                <p:oleObj name="Bitmap Image" r:id="rId3" imgW="3296110" imgH="1714739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32956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1524000"/>
          <a:ext cx="24384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511300" imgH="2311400" progId="Equation.DSMT4">
                  <p:embed/>
                </p:oleObj>
              </mc:Choice>
              <mc:Fallback>
                <p:oleObj name="Equation" r:id="rId5" imgW="1511300" imgH="231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24384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3962400"/>
            <a:ext cx="4572000" cy="6976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onsider a fault between phase b and c through an impedanc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f</a:t>
            </a:r>
            <a:endParaRPr lang="en-US" sz="32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0118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uble Line To Ground (LLG) Faul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136199"/>
              </p:ext>
            </p:extLst>
          </p:nvPr>
        </p:nvGraphicFramePr>
        <p:xfrm>
          <a:off x="762000" y="1981200"/>
          <a:ext cx="32289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Bitmap Image" r:id="rId3" imgW="3228571" imgH="1714739" progId="PBrush">
                  <p:embed/>
                </p:oleObj>
              </mc:Choice>
              <mc:Fallback>
                <p:oleObj name="Bitmap Image" r:id="rId3" imgW="3228571" imgH="1714739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32289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58155"/>
              </p:ext>
            </p:extLst>
          </p:nvPr>
        </p:nvGraphicFramePr>
        <p:xfrm>
          <a:off x="4343400" y="1600200"/>
          <a:ext cx="4114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2501900" imgH="1409700" progId="Equation.DSMT4">
                  <p:embed/>
                </p:oleObj>
              </mc:Choice>
              <mc:Fallback>
                <p:oleObj name="Equation" r:id="rId5" imgW="2501900" imgH="140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41148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4463613"/>
            <a:ext cx="4572000" cy="6976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onsider a fault between phase b and c  through an impedanc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aseline="-250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o ground</a:t>
            </a:r>
          </a:p>
        </p:txBody>
      </p:sp>
    </p:spTree>
    <p:extLst>
      <p:ext uri="{BB962C8B-B14F-4D97-AF65-F5344CB8AC3E}">
        <p14:creationId xmlns:p14="http://schemas.microsoft.com/office/powerpoint/2010/main" val="3266752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undamentals Of Symmetrical Component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v"/>
            </a:pP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ymmetrical components can be used to transform  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three phase unbalanced voltages and currents to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balanced voltages and currents</a:t>
            </a:r>
          </a:p>
          <a:p>
            <a:pPr>
              <a:buFont typeface="Wingdings" pitchFamily="2" charset="2"/>
              <a:buChar char="v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Three phase unbalance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n be resolved into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following three sequences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1.Positive sequence components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2. Negative sequence components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3. Zero sequence component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534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ositive sequence components</a:t>
            </a:r>
            <a:br>
              <a:rPr lang="en-IN" dirty="0">
                <a:latin typeface="Times New Roman" pitchFamily="18" charset="0"/>
                <a:cs typeface="Times New Roman" pitchFamily="18" charset="0"/>
              </a:rPr>
            </a:b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ree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with equal magnitudes, equally displaced from one another by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120°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and phase sequence is same as that of original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47877"/>
              </p:ext>
            </p:extLst>
          </p:nvPr>
        </p:nvGraphicFramePr>
        <p:xfrm>
          <a:off x="2971800" y="3581400"/>
          <a:ext cx="121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121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39886"/>
            <a:ext cx="223837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71509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ositive Sequence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962400" cy="1676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10000"/>
            <a:ext cx="3354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16648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MY" dirty="0" smtClean="0">
                <a:latin typeface="Times New Roman" pitchFamily="18" charset="0"/>
                <a:cs typeface="Times New Roman" pitchFamily="18" charset="0"/>
              </a:rPr>
              <a:t>Negative Sequence </a:t>
            </a:r>
            <a:r>
              <a:rPr lang="en-MY" dirty="0" err="1" smtClean="0">
                <a:latin typeface="Times New Roman" pitchFamily="18" charset="0"/>
                <a:cs typeface="Times New Roman" pitchFamily="18" charset="0"/>
              </a:rPr>
              <a:t>Phasor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38400"/>
            <a:ext cx="3886200" cy="2285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441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ic Uni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e 4 basic electrical quantities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re</a:t>
            </a:r>
          </a:p>
          <a:p>
            <a:pPr marL="0" indent="0">
              <a:buNone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	Voltag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V (volt)</a:t>
            </a:r>
          </a:p>
          <a:p>
            <a:pPr marL="0" indent="0">
              <a:buNone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	Current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 (amp)</a:t>
            </a:r>
          </a:p>
          <a:p>
            <a:pPr marL="0" indent="0">
              <a:buNone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	Impedanc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Z (ohm)</a:t>
            </a:r>
          </a:p>
          <a:p>
            <a:pPr marL="0" indent="0">
              <a:buNone/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	Power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S (VA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For single-phas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ircuits</a:t>
            </a:r>
          </a:p>
          <a:p>
            <a:pPr marL="0" indent="0">
              <a:buNone/>
            </a:pP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	V(volt</a:t>
            </a:r>
            <a:r>
              <a:rPr lang="it-IT" dirty="0">
                <a:latin typeface="Times New Roman" pitchFamily="18" charset="0"/>
                <a:cs typeface="Times New Roman" pitchFamily="18" charset="0"/>
              </a:rPr>
              <a:t>) = Z(ohm) × I(amp);</a:t>
            </a:r>
          </a:p>
          <a:p>
            <a:pPr marL="0" indent="0">
              <a:buNone/>
            </a:pP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	S </a:t>
            </a:r>
            <a:r>
              <a:rPr lang="it-IT" dirty="0">
                <a:latin typeface="Times New Roman" pitchFamily="18" charset="0"/>
                <a:cs typeface="Times New Roman" pitchFamily="18" charset="0"/>
              </a:rPr>
              <a:t>(VA) = V(volt) × I(amp)*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3083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Zero Sequence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Phasor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384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58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Negative sequence components</a:t>
            </a:r>
            <a:br>
              <a:rPr lang="en-IN" dirty="0">
                <a:latin typeface="Times New Roman" pitchFamily="18" charset="0"/>
                <a:cs typeface="Times New Roman" pitchFamily="18" charset="0"/>
              </a:rPr>
            </a:b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hree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with equal magnitudes, equally displaced from one another by 120° and phase sequence is opposite to that of original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IN" sz="2400" dirty="0" smtClean="0"/>
              <a:t>.</a:t>
            </a:r>
            <a:endParaRPr lang="en-IN" sz="2400" dirty="0"/>
          </a:p>
          <a:p>
            <a:pPr eaLnBrk="1" hangingPunct="1">
              <a:spcBef>
                <a:spcPct val="50000"/>
              </a:spcBef>
            </a:pPr>
            <a:endParaRPr lang="en-US" sz="2400" dirty="0" smtClean="0"/>
          </a:p>
          <a:p>
            <a:pPr eaLnBrk="1" hangingPunct="1">
              <a:spcBef>
                <a:spcPct val="50000"/>
              </a:spcBef>
            </a:pPr>
            <a:endParaRPr lang="en-US" sz="2400" dirty="0"/>
          </a:p>
          <a:p>
            <a:pPr eaLnBrk="1" hangingPunct="1">
              <a:spcBef>
                <a:spcPct val="50000"/>
              </a:spcBef>
            </a:pPr>
            <a:endParaRPr lang="en-US" sz="2800" dirty="0"/>
          </a:p>
          <a:p>
            <a:pPr eaLnBrk="1" hangingPunct="1"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28698"/>
              </p:ext>
            </p:extLst>
          </p:nvPr>
        </p:nvGraphicFramePr>
        <p:xfrm>
          <a:off x="2819400" y="29718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6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71800"/>
            <a:ext cx="22860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51124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dirty="0">
                <a:latin typeface="Times New Roman" pitchFamily="18" charset="0"/>
                <a:cs typeface="Times New Roman" pitchFamily="18" charset="0"/>
              </a:rPr>
            </a:br>
            <a:r>
              <a:rPr lang="en-IN" dirty="0">
                <a:latin typeface="Times New Roman" pitchFamily="18" charset="0"/>
                <a:cs typeface="Times New Roman" pitchFamily="18" charset="0"/>
              </a:rPr>
              <a:t>Zero sequence components</a:t>
            </a:r>
            <a:br>
              <a:rPr lang="en-IN" dirty="0">
                <a:latin typeface="Times New Roman" pitchFamily="18" charset="0"/>
                <a:cs typeface="Times New Roman" pitchFamily="18" charset="0"/>
              </a:rPr>
            </a:b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ree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phasors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with equal magnitudes and displaced from one another by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0°.</a:t>
            </a: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66820"/>
              </p:ext>
            </p:extLst>
          </p:nvPr>
        </p:nvGraphicFramePr>
        <p:xfrm>
          <a:off x="2819400" y="327660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4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124200"/>
            <a:ext cx="200025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24831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Relationship Between Unbalanced Vectors And Symmetrical Component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5110122"/>
              </p:ext>
            </p:extLst>
          </p:nvPr>
        </p:nvGraphicFramePr>
        <p:xfrm>
          <a:off x="2133600" y="1905000"/>
          <a:ext cx="46482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587500" imgH="2362200" progId="Equation.DSMT4">
                  <p:embed/>
                </p:oleObj>
              </mc:Choice>
              <mc:Fallback>
                <p:oleObj name="Equation" r:id="rId3" imgW="1587500" imgH="236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46482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6299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equence Impedanc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IN" dirty="0"/>
          </a:p>
          <a:p>
            <a:pPr>
              <a:lnSpc>
                <a:spcPct val="90000"/>
              </a:lnSpc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Positive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sequence impedan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impedance of a component when positive sequence currents alone are flowing.</a:t>
            </a:r>
          </a:p>
          <a:p>
            <a:pPr>
              <a:lnSpc>
                <a:spcPct val="90000"/>
              </a:lnSpc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Negative sequence impedan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impedance of a component when negative sequence currents alone are flowing.</a:t>
            </a:r>
          </a:p>
          <a:p>
            <a:pPr>
              <a:lnSpc>
                <a:spcPct val="90000"/>
              </a:lnSpc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Zero sequence impedan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impedance of a component when zero sequence currents alone are flowing.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701919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equence Network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7534147"/>
              </p:ext>
            </p:extLst>
          </p:nvPr>
        </p:nvGraphicFramePr>
        <p:xfrm>
          <a:off x="914400" y="1828800"/>
          <a:ext cx="17430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Bitmap Image" r:id="rId3" imgW="1590840" imgH="2085840" progId="Paint.Picture">
                  <p:embed/>
                </p:oleObj>
              </mc:Choice>
              <mc:Fallback>
                <p:oleObj name="Bitmap Image" r:id="rId3" imgW="1590840" imgH="2085840" progId="Paint.Picture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74307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47149"/>
              </p:ext>
            </p:extLst>
          </p:nvPr>
        </p:nvGraphicFramePr>
        <p:xfrm>
          <a:off x="3222171" y="1828800"/>
          <a:ext cx="2209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Bitmap Image" r:id="rId5" imgW="1504762" imgH="1876190" progId="PBrush">
                  <p:embed/>
                </p:oleObj>
              </mc:Choice>
              <mc:Fallback>
                <p:oleObj name="Bitmap Image" r:id="rId5" imgW="1504762" imgH="1876190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71" y="1828800"/>
                        <a:ext cx="2209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13078"/>
              </p:ext>
            </p:extLst>
          </p:nvPr>
        </p:nvGraphicFramePr>
        <p:xfrm>
          <a:off x="5715000" y="1676400"/>
          <a:ext cx="2286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Bitmap Image" r:id="rId7" imgW="1952898" imgH="2523810" progId="PBrush">
                  <p:embed/>
                </p:oleObj>
              </mc:Choice>
              <mc:Fallback>
                <p:oleObj name="Bitmap Image" r:id="rId7" imgW="1952898" imgH="2523810" progId="PBrush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22860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1" y="4876800"/>
            <a:ext cx="205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ositive sequence network</a:t>
            </a:r>
          </a:p>
        </p:txBody>
      </p:sp>
      <p:sp>
        <p:nvSpPr>
          <p:cNvPr id="8" name="Rectangle 7"/>
          <p:cNvSpPr/>
          <p:nvPr/>
        </p:nvSpPr>
        <p:spPr>
          <a:xfrm>
            <a:off x="3124200" y="4876799"/>
            <a:ext cx="26801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negative sequence network</a:t>
            </a:r>
          </a:p>
        </p:txBody>
      </p:sp>
      <p:sp>
        <p:nvSpPr>
          <p:cNvPr id="9" name="Rectangle 8"/>
          <p:cNvSpPr/>
          <p:nvPr/>
        </p:nvSpPr>
        <p:spPr>
          <a:xfrm>
            <a:off x="6019799" y="4692133"/>
            <a:ext cx="2921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Zero sequence network</a:t>
            </a:r>
          </a:p>
        </p:txBody>
      </p:sp>
    </p:spTree>
    <p:extLst>
      <p:ext uri="{BB962C8B-B14F-4D97-AF65-F5344CB8AC3E}">
        <p14:creationId xmlns:p14="http://schemas.microsoft.com/office/powerpoint/2010/main" val="15324906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er unit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In per unit notation, the physical quantity is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expressed as a fraction of the reference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value, i.e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er unit value = actual value/base value in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the same unit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e.g. V(in per unit) = V(in kV)/V base (in kV)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where the base value is a reference value for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magnitude.</a:t>
            </a:r>
            <a:endParaRPr lang="en-IN" b="1" dirty="0" smtClean="0"/>
          </a:p>
        </p:txBody>
      </p:sp>
    </p:spTree>
    <p:extLst>
      <p:ext uri="{BB962C8B-B14F-4D97-AF65-F5344CB8AC3E}">
        <p14:creationId xmlns:p14="http://schemas.microsoft.com/office/powerpoint/2010/main" val="2726022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e Qua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IN" dirty="0" smtClean="0"/>
              <a:t>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n per unit notation we would like to keep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the basic relations:</a:t>
            </a:r>
          </a:p>
          <a:p>
            <a:r>
              <a:rPr lang="en-IN" dirty="0" err="1">
                <a:latin typeface="Times New Roman" pitchFamily="18" charset="0"/>
                <a:cs typeface="Times New Roman" pitchFamily="18" charset="0"/>
              </a:rPr>
              <a:t>Vpu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Zpu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Ipu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Spu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Vpu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Ipu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*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Hence the base quantities should be chosen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such that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e voltage (V</a:t>
            </a:r>
            <a:r>
              <a:rPr lang="en-IN" sz="15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= bas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mpedance (Z</a:t>
            </a:r>
            <a:r>
              <a:rPr lang="en-IN" sz="15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) × base current (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5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e power (S</a:t>
            </a:r>
            <a:r>
              <a:rPr lang="en-IN" sz="15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= bas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voltage (V</a:t>
            </a:r>
            <a:r>
              <a:rPr lang="en-IN" sz="15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) × base current(I</a:t>
            </a:r>
            <a:r>
              <a:rPr lang="en-IN" sz="15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69114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e Qua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It is common practice to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pecify base power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(S</a:t>
            </a: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) and base voltage (V</a:t>
            </a: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hen it follows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base current I</a:t>
            </a: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= S</a:t>
            </a: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marL="0" indent="0">
              <a:buNone/>
            </a:pPr>
            <a:r>
              <a:rPr lang="it-IT" dirty="0">
                <a:latin typeface="Times New Roman" pitchFamily="18" charset="0"/>
                <a:cs typeface="Times New Roman" pitchFamily="18" charset="0"/>
              </a:rPr>
              <a:t>base impedance Z</a:t>
            </a:r>
            <a:r>
              <a:rPr lang="it-IT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it-IT" dirty="0">
                <a:latin typeface="Times New Roman" pitchFamily="18" charset="0"/>
                <a:cs typeface="Times New Roman" pitchFamily="18" charset="0"/>
              </a:rPr>
              <a:t> = V</a:t>
            </a:r>
            <a:r>
              <a:rPr lang="it-IT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it-IT" dirty="0">
                <a:latin typeface="Times New Roman" pitchFamily="18" charset="0"/>
                <a:cs typeface="Times New Roman" pitchFamily="18" charset="0"/>
              </a:rPr>
              <a:t>/I</a:t>
            </a:r>
            <a:r>
              <a:rPr lang="it-IT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it-IT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401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ercentage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An equivalent way to express the per unit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value is the percentage valu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here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Percentage value = per unit value × 100%</a:t>
            </a:r>
          </a:p>
        </p:txBody>
      </p:sp>
    </p:spTree>
    <p:extLst>
      <p:ext uri="{BB962C8B-B14F-4D97-AF65-F5344CB8AC3E}">
        <p14:creationId xmlns:p14="http://schemas.microsoft.com/office/powerpoint/2010/main" val="1537284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e Value for 3-phas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 3-phas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systems it is common practice</a:t>
            </a: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to describe system operation with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total 3-phase power S =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3-Ø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lin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voltage V =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IN" sz="1400" dirty="0" err="1" smtClean="0">
                <a:latin typeface="Times New Roman" pitchFamily="18" charset="0"/>
                <a:cs typeface="Times New Roman" pitchFamily="18" charset="0"/>
              </a:rPr>
              <a:t>lin</a:t>
            </a:r>
            <a:r>
              <a:rPr lang="en-IN" sz="1400" dirty="0" err="1">
                <a:latin typeface="Times New Roman" pitchFamily="18" charset="0"/>
                <a:cs typeface="Times New Roman" pitchFamily="18" charset="0"/>
              </a:rPr>
              <a:t>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line current I =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dirty="0" err="1">
                <a:latin typeface="Times New Roman" pitchFamily="18" charset="0"/>
                <a:cs typeface="Times New Roman" pitchFamily="18" charset="0"/>
              </a:rPr>
              <a:t>lin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equivalent impedance/phase Z =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IN" sz="1400" dirty="0" err="1" smtClean="0">
                <a:latin typeface="Times New Roman" pitchFamily="18" charset="0"/>
                <a:cs typeface="Times New Roman" pitchFamily="18" charset="0"/>
              </a:rPr>
              <a:t>ph</a:t>
            </a:r>
            <a:endParaRPr lang="en-IN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with (in magnitude)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V = √3ZI; S = √3VI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31058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713735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Base Value for 3-phase system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er unit=actual value/base value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KVA</a:t>
            </a:r>
            <a:r>
              <a:rPr lang="en-IN" sz="14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=Base KVA</a:t>
            </a:r>
          </a:p>
          <a:p>
            <a:r>
              <a:rPr lang="en-IN" dirty="0" err="1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en-IN" sz="14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=Base voltage</a:t>
            </a:r>
          </a:p>
          <a:p>
            <a:r>
              <a:rPr lang="en-IN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IN" sz="14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=Base impedance in Ω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16443"/>
              </p:ext>
            </p:extLst>
          </p:nvPr>
        </p:nvGraphicFramePr>
        <p:xfrm>
          <a:off x="1600200" y="4191000"/>
          <a:ext cx="3429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346200" imgH="647700" progId="Equation.DSMT4">
                  <p:embed/>
                </p:oleObj>
              </mc:Choice>
              <mc:Fallback>
                <p:oleObj name="Equation" r:id="rId3" imgW="1346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3429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005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Changing the base of per unit qua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Let  z = actual impedance(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Ω)</a:t>
            </a: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base impedance (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Ω)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2971800"/>
          <a:ext cx="4038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968500" imgH="673100" progId="Equation.DSMT4">
                  <p:embed/>
                </p:oleObj>
              </mc:Choice>
              <mc:Fallback>
                <p:oleObj name="Equation" r:id="rId3" imgW="19685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4038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26144"/>
              </p:ext>
            </p:extLst>
          </p:nvPr>
        </p:nvGraphicFramePr>
        <p:xfrm>
          <a:off x="1981200" y="49530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117115" imgH="482391" progId="Equation.DSMT4">
                  <p:embed/>
                </p:oleObj>
              </mc:Choice>
              <mc:Fallback>
                <p:oleObj name="Equation" r:id="rId5" imgW="1117115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256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</TotalTime>
  <Words>690</Words>
  <Application>Microsoft Office PowerPoint</Application>
  <PresentationFormat>On-screen Show (4:3)</PresentationFormat>
  <Paragraphs>105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Bitmap Image</vt:lpstr>
      <vt:lpstr>UNIT -2</vt:lpstr>
      <vt:lpstr>Basic Units</vt:lpstr>
      <vt:lpstr>Per unit notation</vt:lpstr>
      <vt:lpstr>Base Quantities</vt:lpstr>
      <vt:lpstr>Base Quantities</vt:lpstr>
      <vt:lpstr>Percentage Values</vt:lpstr>
      <vt:lpstr>Base Value for 3-phase systems</vt:lpstr>
      <vt:lpstr>Base Value for 3-phase systems</vt:lpstr>
      <vt:lpstr>Changing the base of per unit quantities</vt:lpstr>
      <vt:lpstr>Changing the base of per unit quantities</vt:lpstr>
      <vt:lpstr>Advantages of Per Unit System</vt:lpstr>
      <vt:lpstr>Symmetrical Fault Analysis</vt:lpstr>
      <vt:lpstr>Single Line To Ground Fault</vt:lpstr>
      <vt:lpstr>Line To Line (LL) Fault</vt:lpstr>
      <vt:lpstr>Double Line To Ground (LLG) Fault</vt:lpstr>
      <vt:lpstr>Fundamentals Of Symmetrical Components</vt:lpstr>
      <vt:lpstr>Positive sequence components </vt:lpstr>
      <vt:lpstr>Positive Sequence Phasors </vt:lpstr>
      <vt:lpstr>Negative Sequence Phasor</vt:lpstr>
      <vt:lpstr>Zero Sequence Phasor </vt:lpstr>
      <vt:lpstr>Negative sequence components </vt:lpstr>
      <vt:lpstr> Zero sequence components </vt:lpstr>
      <vt:lpstr>Relationship Between Unbalanced Vectors And Symmetrical Components</vt:lpstr>
      <vt:lpstr>Sequence Impedance</vt:lpstr>
      <vt:lpstr>Sequence Networ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 line diagram.</dc:title>
  <dc:creator>eee</dc:creator>
  <cp:lastModifiedBy>exam</cp:lastModifiedBy>
  <cp:revision>23</cp:revision>
  <dcterms:created xsi:type="dcterms:W3CDTF">2006-08-16T00:00:00Z</dcterms:created>
  <dcterms:modified xsi:type="dcterms:W3CDTF">2020-01-10T05:33:35Z</dcterms:modified>
</cp:coreProperties>
</file>